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0A1A8DE" w14:textId="77777777" w:rsidR="00DF1B50" w:rsidRPr="003866D3" w:rsidRDefault="00DF1B50" w:rsidP="00DF1B5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04D83FF8" w14:textId="77777777" w:rsidR="00DF1B50" w:rsidRPr="003866D3" w:rsidRDefault="00DF1B50" w:rsidP="00DF1B5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771AAF2F" w14:textId="77777777" w:rsidR="00DF1B50" w:rsidRPr="003866D3" w:rsidRDefault="00DF1B50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55BF90B7" w14:textId="77777777" w:rsidR="00DF1B50" w:rsidRPr="003866D3" w:rsidRDefault="00DF1B50" w:rsidP="00DF1B5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311F9306" w14:textId="79F30A7E" w:rsidR="00DF1B50" w:rsidRDefault="00CF16EF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</w:t>
      </w:r>
      <w:r w:rsidR="00DF1B5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  <w:r w:rsidR="00A77F9B">
        <w:rPr>
          <w:rFonts w:ascii="Times New Roman" w:hAnsi="Times New Roman"/>
          <w:b/>
          <w:snapToGrid/>
          <w:sz w:val="32"/>
          <w:szCs w:val="32"/>
          <w:lang w:val="en-US" w:eastAsia="fi-FI"/>
        </w:rPr>
        <w:t>(4p)</w:t>
      </w:r>
    </w:p>
    <w:p w14:paraId="23581F27" w14:textId="77777777" w:rsidR="00D3325C" w:rsidRPr="003866D3" w:rsidRDefault="00D3325C" w:rsidP="00DF1B5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29ADF2FA" w14:textId="77777777" w:rsidR="00CC10FE" w:rsidRPr="001B2D4F" w:rsidRDefault="00CC10FE" w:rsidP="00CC10FE">
      <w:pPr>
        <w:tabs>
          <w:tab w:val="righ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14F25FB" wp14:editId="2470DAC3">
                <wp:simplePos x="0" y="0"/>
                <wp:positionH relativeFrom="column">
                  <wp:posOffset>3695313</wp:posOffset>
                </wp:positionH>
                <wp:positionV relativeFrom="paragraph">
                  <wp:posOffset>152074</wp:posOffset>
                </wp:positionV>
                <wp:extent cx="2459355" cy="1562100"/>
                <wp:effectExtent l="0" t="0" r="0" b="0"/>
                <wp:wrapSquare wrapText="bothSides"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9355" cy="1562100"/>
                          <a:chOff x="0" y="0"/>
                          <a:chExt cx="2459368" cy="1562304"/>
                        </a:xfrm>
                      </wpg:grpSpPr>
                      <wps:wsp>
                        <wps:cNvPr id="2" name="Freeform 23"/>
                        <wps:cNvSpPr>
                          <a:spLocks/>
                        </wps:cNvSpPr>
                        <wps:spPr bwMode="auto">
                          <a:xfrm>
                            <a:off x="374072" y="273831"/>
                            <a:ext cx="433070" cy="560070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70000"/>
                              </a:srgbClr>
                            </a:fgClr>
                            <a:bgClr>
                              <a:srgbClr val="FFFFFF">
                                <a:alpha val="70000"/>
                              </a:srgbClr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C2ADE89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25"/>
                        <wps:cNvSpPr>
                          <a:spLocks/>
                        </wps:cNvSpPr>
                        <wps:spPr bwMode="auto">
                          <a:xfrm>
                            <a:off x="374072" y="327620"/>
                            <a:ext cx="1596390" cy="465455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A8329F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1999944" y="347179"/>
                            <a:ext cx="2514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024393" y="100242"/>
                            <a:ext cx="434975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AACA1D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27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139805" y="830094"/>
                            <a:ext cx="238760" cy="1092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1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1507609" y="658423"/>
                            <a:ext cx="514985" cy="2946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312922" y="0"/>
                            <a:ext cx="28956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1897E5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957390" y="466980"/>
                            <a:ext cx="0" cy="29845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374072" y="322730"/>
                            <a:ext cx="1601470" cy="476885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7881278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657655" y="767705"/>
                            <a:ext cx="45720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395D1B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4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9467" y="73348"/>
                            <a:ext cx="419735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B5DB02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utoShape 39"/>
                        <wps:cNvCnPr>
                          <a:cxnSpLocks noChangeShapeType="1"/>
                        </wps:cNvCnPr>
                        <wps:spPr bwMode="auto">
                          <a:xfrm>
                            <a:off x="1985275" y="415637"/>
                            <a:ext cx="0" cy="23812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Text Box 4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850804" y="70903"/>
                            <a:ext cx="223520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9F9B7E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4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58380" y="330065"/>
                            <a:ext cx="30480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21CFA5B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4271" y="498764"/>
                            <a:ext cx="419735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BD36C6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48"/>
                        <wps:cNvSpPr>
                          <a:spLocks/>
                        </wps:cNvSpPr>
                        <wps:spPr bwMode="auto">
                          <a:xfrm>
                            <a:off x="1532964" y="281166"/>
                            <a:ext cx="433070" cy="560070"/>
                          </a:xfrm>
                          <a:custGeom>
                            <a:avLst/>
                            <a:gdLst>
                              <a:gd name="T0" fmla="*/ 0 w 682"/>
                              <a:gd name="T1" fmla="*/ 882 h 882"/>
                              <a:gd name="T2" fmla="*/ 0 w 682"/>
                              <a:gd name="T3" fmla="*/ 682 h 882"/>
                              <a:gd name="T4" fmla="*/ 682 w 682"/>
                              <a:gd name="T5" fmla="*/ 0 h 882"/>
                              <a:gd name="T6" fmla="*/ 682 w 682"/>
                              <a:gd name="T7" fmla="*/ 191 h 882"/>
                              <a:gd name="T8" fmla="*/ 0 w 682"/>
                              <a:gd name="T9" fmla="*/ 882 h 8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2" h="882">
                                <a:moveTo>
                                  <a:pt x="0" y="882"/>
                                </a:moveTo>
                                <a:lnTo>
                                  <a:pt x="0" y="682"/>
                                </a:lnTo>
                                <a:lnTo>
                                  <a:pt x="682" y="0"/>
                                </a:lnTo>
                                <a:lnTo>
                                  <a:pt x="682" y="191"/>
                                </a:lnTo>
                                <a:lnTo>
                                  <a:pt x="0" y="882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EB08DE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4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391159" y="513434"/>
                            <a:ext cx="419735" cy="34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C033AB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rc 51"/>
                        <wps:cNvSpPr>
                          <a:spLocks/>
                        </wps:cNvSpPr>
                        <wps:spPr bwMode="auto">
                          <a:xfrm flipV="1">
                            <a:off x="821493" y="26895"/>
                            <a:ext cx="1141095" cy="624205"/>
                          </a:xfrm>
                          <a:custGeom>
                            <a:avLst/>
                            <a:gdLst>
                              <a:gd name="G0" fmla="+- 18933 0 0"/>
                              <a:gd name="G1" fmla="+- 0 0 0"/>
                              <a:gd name="G2" fmla="+- 21600 0 0"/>
                              <a:gd name="T0" fmla="*/ 37801 w 37801"/>
                              <a:gd name="T1" fmla="*/ 10514 h 21600"/>
                              <a:gd name="T2" fmla="*/ 0 w 37801"/>
                              <a:gd name="T3" fmla="*/ 10396 h 21600"/>
                              <a:gd name="T4" fmla="*/ 18933 w 3780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1" h="21600" fill="none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</a:path>
                              <a:path w="37801" h="21600" stroke="0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  <a:lnTo>
                                  <a:pt x="1893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8B0D40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958408" y="320285"/>
                            <a:ext cx="425450" cy="4254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Oval 4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64293" y="765260"/>
                            <a:ext cx="30480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98819D5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4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520740" y="770150"/>
                            <a:ext cx="30480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553C218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43739"/>
                            <a:ext cx="405765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49D1A9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94595" y="999605"/>
                            <a:ext cx="457200" cy="562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FD0A0D" w14:textId="77777777" w:rsidR="00CC10FE" w:rsidRPr="001A02CC" w:rsidRDefault="00CC10FE" w:rsidP="00CC10F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A02C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635679" y="530548"/>
                            <a:ext cx="112903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369183" y="836163"/>
                            <a:ext cx="0" cy="23812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1535409" y="816604"/>
                            <a:ext cx="0" cy="23812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277674" y="562332"/>
                            <a:ext cx="0" cy="1955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1130979" y="503654"/>
                            <a:ext cx="0" cy="255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363783" y="1020449"/>
                            <a:ext cx="11658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Arc 51"/>
                        <wps:cNvSpPr>
                          <a:spLocks/>
                        </wps:cNvSpPr>
                        <wps:spPr bwMode="auto">
                          <a:xfrm flipV="1">
                            <a:off x="386297" y="464535"/>
                            <a:ext cx="1141095" cy="624205"/>
                          </a:xfrm>
                          <a:custGeom>
                            <a:avLst/>
                            <a:gdLst>
                              <a:gd name="G0" fmla="+- 18933 0 0"/>
                              <a:gd name="G1" fmla="+- 0 0 0"/>
                              <a:gd name="G2" fmla="+- 21600 0 0"/>
                              <a:gd name="T0" fmla="*/ 37801 w 37801"/>
                              <a:gd name="T1" fmla="*/ 10514 h 21600"/>
                              <a:gd name="T2" fmla="*/ 0 w 37801"/>
                              <a:gd name="T3" fmla="*/ 10396 h 21600"/>
                              <a:gd name="T4" fmla="*/ 18933 w 3780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1" h="21600" fill="none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</a:path>
                              <a:path w="37801" h="21600" stroke="0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  <a:lnTo>
                                  <a:pt x="1893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9775D68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rc 51"/>
                        <wps:cNvSpPr>
                          <a:spLocks/>
                        </wps:cNvSpPr>
                        <wps:spPr bwMode="auto">
                          <a:xfrm flipV="1">
                            <a:off x="606340" y="217598"/>
                            <a:ext cx="1141095" cy="624205"/>
                          </a:xfrm>
                          <a:custGeom>
                            <a:avLst/>
                            <a:gdLst>
                              <a:gd name="G0" fmla="+- 18933 0 0"/>
                              <a:gd name="G1" fmla="+- 0 0 0"/>
                              <a:gd name="G2" fmla="+- 21600 0 0"/>
                              <a:gd name="T0" fmla="*/ 37801 w 37801"/>
                              <a:gd name="T1" fmla="*/ 10514 h 21600"/>
                              <a:gd name="T2" fmla="*/ 0 w 37801"/>
                              <a:gd name="T3" fmla="*/ 10396 h 21600"/>
                              <a:gd name="T4" fmla="*/ 18933 w 37801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1" h="21600" fill="none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</a:path>
                              <a:path w="37801" h="21600" stroke="0" extrusionOk="0">
                                <a:moveTo>
                                  <a:pt x="37801" y="10514"/>
                                </a:moveTo>
                                <a:cubicBezTo>
                                  <a:pt x="33987" y="17357"/>
                                  <a:pt x="26767" y="21599"/>
                                  <a:pt x="18933" y="21599"/>
                                </a:cubicBezTo>
                                <a:cubicBezTo>
                                  <a:pt x="11050" y="21599"/>
                                  <a:pt x="3793" y="17305"/>
                                  <a:pt x="-1" y="10396"/>
                                </a:cubicBezTo>
                                <a:lnTo>
                                  <a:pt x="1893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47199A" w14:textId="77777777" w:rsidR="00CC10FE" w:rsidRDefault="00CC10FE" w:rsidP="00CC10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4F25FB" id="Group 37" o:spid="_x0000_s1026" style="position:absolute;left:0;text-align:left;margin-left:290.95pt;margin-top:11.95pt;width:193.65pt;height:123pt;z-index:251659264;mso-height-relative:margin" coordsize="24593,156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">
                <v:shape id="Freeform 23" o:spid="_x0000_s1027" style="position:absolute;left:3740;top:2738;width:4331;height:5601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" adj="-11796480,,5400" path="m,882l,682,682,r,191l,882xe" fillcolor="black" stroked="f">
                  <v:fill r:id="rId7" o:title="" opacity="46003f" o:opacity2="46003f" type="pattern"/>
                  <v:stroke joinstyle="round"/>
                  <v:formulas/>
                  <v:path arrowok="t" o:connecttype="custom" o:connectlocs="0,560070;0,433070;433070,0;433070,121285;0,560070" o:connectangles="0,0,0,0,0" textboxrect="0,0,682,882"/>
                  <v:textbox>
                    <w:txbxContent>
                      <w:p w14:paraId="7C2ADE89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Freeform 25" o:spid="_x0000_s1028" style="position:absolute;left:3740;top:3276;width:15964;height:4654;visibility:visible;mso-wrap-style:square;v-text-anchor:top" coordsize="2514,7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" adj="-11796480,,5400" path="m,733l,675,675,,2514,,1831,708,,733xe" fillcolor="black" stroked="f">
                  <v:fill r:id="rId8" o:title="" type="pattern"/>
                  <v:stroke joinstyle="round"/>
                  <v:formulas/>
                  <v:path arrowok="t" o:connecttype="custom" o:connectlocs="0,465455;0,428625;428625,0;1596390,0;1162685,449580;0,465455" o:connectangles="0,0,0,0,0,0" textboxrect="0,0,2514,733"/>
                  <v:textbox>
                    <w:txbxContent>
                      <w:p w14:paraId="13A8329F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line id="Line 26" o:spid="_x0000_s1029" style="position:absolute;visibility:visible;mso-wrap-style:square" from="19999,3471" to="22514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30" type="#_x0000_t202" style="position:absolute;left:20243;top:1002;width:4350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36AACA1D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27" o:spid="_x0000_s1031" style="position:absolute;rotation:-70;visibility:visible;mso-wrap-style:square" from="1397,8301" to="3784,9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" strokeweight="1pt"/>
                <v:line id="Line 31" o:spid="_x0000_s1032" style="position:absolute;rotation:-75;visibility:visible;mso-wrap-style:square" from="15076,6583" to="20226,9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33" o:spid="_x0000_s1033" type="#_x0000_t202" style="position:absolute;left:13129;width:2895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511897E5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b</w:t>
                        </w:r>
                      </w:p>
                    </w:txbxContent>
                  </v:textbox>
                </v:shape>
                <v:line id="Line 34" o:spid="_x0000_s1034" style="position:absolute;visibility:visible;mso-wrap-style:square" from="9573,4669" to="9573,7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" strokeweight="1pt">
                  <v:stroke endarrow="block" endarrowwidth="narrow"/>
                </v:lin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6" o:spid="_x0000_s1035" type="#_x0000_t16" style="position:absolute;left:3740;top:3227;width:16015;height:4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" adj="19932" filled="f" strokeweight="1pt">
                  <v:textbox>
                    <w:txbxContent>
                      <w:p w14:paraId="37881278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Text Box 32" o:spid="_x0000_s1036" type="#_x0000_t202" style="position:absolute;left:16576;top:7677;width:4572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A395D1B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40" o:spid="_x0000_s1037" type="#_x0000_t202" style="position:absolute;left:6894;top:733;width:4198;height:3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o:lock v:ext="edit" aspectratio="t"/>
                  <v:textbox>
                    <w:txbxContent>
                      <w:p w14:paraId="05B5DB02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9" o:spid="_x0000_s1038" type="#_x0000_t32" style="position:absolute;left:19852;top:4156;width:0;height:23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" strokeweight="1pt"/>
                <v:shape id="Text Box 44" o:spid="_x0000_s1039" type="#_x0000_t202" style="position:absolute;left:18508;top:709;width:2235;height:3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o:lock v:ext="edit" aspectratio="t"/>
                  <v:textbox>
                    <w:txbxContent>
                      <w:p w14:paraId="2C9F9B7E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oval id="Oval 43" o:spid="_x0000_s1040" style="position:absolute;left:19583;top:3300;width:305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" fillcolor="black">
                  <o:lock v:ext="edit" aspectratio="t"/>
                  <v:textbox>
                    <w:txbxContent>
                      <w:p w14:paraId="021CFA5B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oval>
                <v:shape id="Text Box 45" o:spid="_x0000_s1041" type="#_x0000_t202" style="position:absolute;left:2542;top:4987;width:4198;height:3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2CBD36C6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Freeform 48" o:spid="_x0000_s1042" style="position:absolute;left:15329;top:2811;width:4331;height:5601;visibility:visible;mso-wrap-style:square;v-text-anchor:top" coordsize="682,88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" adj="-11796480,,5400" path="m,882l,682,682,r,191l,882xe" fillcolor="black" stroked="f">
                  <v:fill r:id="rId7" o:title="" opacity="32896f" o:opacity2="32896f" type="pattern"/>
                  <v:stroke joinstyle="round"/>
                  <v:formulas/>
                  <v:path arrowok="t" o:connecttype="custom" o:connectlocs="0,560070;0,433070;433070,0;433070,121285;0,560070" o:connectangles="0,0,0,0,0" textboxrect="0,0,682,882"/>
                  <v:textbox>
                    <w:txbxContent>
                      <w:p w14:paraId="71EB08DE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Text Box 46" o:spid="_x0000_s1043" type="#_x0000_t202" style="position:absolute;left:13911;top:5134;width:4197;height:3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o:lock v:ext="edit" aspectratio="t"/>
                  <v:textbox>
                    <w:txbxContent>
                      <w:p w14:paraId="60C033AB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</w:p>
                    </w:txbxContent>
                  </v:textbox>
                </v:shape>
                <v:shape id="Arc 51" o:spid="_x0000_s1044" style="position:absolute;left:8214;top:268;width:11411;height:6243;flip:y;visibility:visible;mso-wrap-style:square;v-text-anchor:top" coordsize="37801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" adj="-11796480,,5400" path="m37801,10514nfc33987,17357,26767,21599,18933,21599,11050,21599,3793,17305,-1,10396em37801,10514nsc33987,17357,26767,21599,18933,21599,11050,21599,3793,17305,-1,10396l18933,,37801,10514xe" filled="f" strokeweight="1pt">
                  <v:stroke dashstyle="dash" startarrowwidth="narrow" endarrowwidth="narrow" joinstyle="round"/>
                  <v:formulas/>
                  <v:path arrowok="t" o:extrusionok="f" o:connecttype="custom" o:connectlocs="1141095,303838;0,300428;571529,0" o:connectangles="0,0,0" textboxrect="0,0,37801,21600"/>
                  <v:textbox>
                    <w:txbxContent>
                      <w:p w14:paraId="488B0D40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53" o:spid="_x0000_s1045" type="#_x0000_t32" style="position:absolute;left:9584;top:3202;width:4254;height:4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" strokeweight="1pt">
                  <v:stroke dashstyle="dash" startarrowwidth="narrow" endarrowwidth="narrow"/>
                </v:shape>
                <v:oval id="Oval 41" o:spid="_x0000_s1046" style="position:absolute;left:3642;top:7652;width:305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Dio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Vwf&#10;v8QfIPdvAAAA//8DAFBLAQItABQABgAIAAAAIQDb4fbL7gAAAIUBAAATAAAAAAAAAAAAAAAAAAAA&#10;AABbQ29udGVudF9UeXBlc10ueG1sUEsBAi0AFAAGAAgAAAAhAFr0LFu/AAAAFQEAAAsAAAAAAAAA&#10;AAAAAAAAHwEAAF9yZWxzLy5yZWxzUEsBAi0AFAAGAAgAAAAhABz4OKi+AAAA2wAAAA8AAAAAAAAA&#10;AAAAAAAABwIAAGRycy9kb3ducmV2LnhtbFBLBQYAAAAAAwADALcAAADyAgAAAAA=&#10;" fillcolor="black">
                  <o:lock v:ext="edit" aspectratio="t"/>
                  <v:textbox>
                    <w:txbxContent>
                      <w:p w14:paraId="198819D5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oval>
                <v:oval id="Oval 42" o:spid="_x0000_s1047" style="position:absolute;left:15207;top:7701;width:305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>
                  <o:lock v:ext="edit" aspectratio="t"/>
                  <v:textbox>
                    <w:txbxContent>
                      <w:p w14:paraId="1553C218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oval>
                <v:shape id="Text Box 29" o:spid="_x0000_s1048" type="#_x0000_t202" style="position:absolute;top:9437;width:4057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949D1A9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5" o:spid="_x0000_s1049" type="#_x0000_t202" style="position:absolute;left:7945;top:9996;width:4572;height:5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2FFD0A0D" w14:textId="77777777" w:rsidR="00CC10FE" w:rsidRPr="001A02CC" w:rsidRDefault="00CC10FE" w:rsidP="00CC10F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A02C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AutoShape 50" o:spid="_x0000_s1050" type="#_x0000_t32" style="position:absolute;left:6356;top:5305;width:1129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" strokeweight="1pt">
                  <v:stroke dashstyle="dash" startarrowwidth="narrow" endarrowwidth="narrow"/>
                </v:shape>
                <v:shape id="AutoShape 37" o:spid="_x0000_s1051" type="#_x0000_t32" style="position:absolute;left:3691;top:8361;width:0;height:23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" strokeweight="1pt"/>
                <v:shape id="AutoShape 38" o:spid="_x0000_s1052" type="#_x0000_t32" style="position:absolute;left:15354;top:8166;width:0;height:23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" strokeweight="1pt"/>
                <v:line id="Line 60" o:spid="_x0000_s1053" style="position:absolute;visibility:visible;mso-wrap-style:square" from="12776,5623" to="12776,7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" strokeweight="1pt">
                  <v:stroke endarrow="block" endarrowwidth="narrow"/>
                </v:line>
                <v:line id="Line 59" o:spid="_x0000_s1054" style="position:absolute;visibility:visible;mso-wrap-style:square" from="11309,5036" to="11309,7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" strokeweight="1pt">
                  <v:stroke endarrow="block" endarrowwidth="narrow"/>
                </v:line>
                <v:line id="Line 30" o:spid="_x0000_s1055" style="position:absolute;visibility:visible;mso-wrap-style:square" from="3637,10204" to="15296,10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" strokeweight="1pt">
                  <v:stroke startarrow="block" startarrowwidth="narrow" endarrow="block" endarrowwidth="narrow"/>
                </v:line>
                <v:shape id="Arc 51" o:spid="_x0000_s1056" style="position:absolute;left:3862;top:4645;width:11411;height:6242;flip:y;visibility:visible;mso-wrap-style:square;v-text-anchor:top" coordsize="37801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" adj="-11796480,,5400" path="m37801,10514nfc33987,17357,26767,21599,18933,21599,11050,21599,3793,17305,-1,10396em37801,10514nsc33987,17357,26767,21599,18933,21599,11050,21599,3793,17305,-1,10396l18933,,37801,10514xe" filled="f" strokeweight="1pt">
                  <v:stroke dashstyle="dash" startarrowwidth="narrow" endarrowwidth="narrow" joinstyle="round"/>
                  <v:formulas/>
                  <v:path arrowok="t" o:extrusionok="f" o:connecttype="custom" o:connectlocs="1141095,303838;0,300428;571529,0" o:connectangles="0,0,0" textboxrect="0,0,37801,21600"/>
                  <v:textbox>
                    <w:txbxContent>
                      <w:p w14:paraId="19775D68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v:shape id="Arc 51" o:spid="_x0000_s1057" style="position:absolute;left:6063;top:2175;width:11411;height:6243;flip:y;visibility:visible;mso-wrap-style:square;v-text-anchor:top" coordsize="37801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" adj="-11796480,,5400" path="m37801,10514nfc33987,17357,26767,21599,18933,21599,11050,21599,3793,17305,-1,10396em37801,10514nsc33987,17357,26767,21599,18933,21599,11050,21599,3793,17305,-1,10396l18933,,37801,10514xe" filled="f" strokeweight="1pt">
                  <v:stroke dashstyle="dash" startarrowwidth="narrow" endarrowwidth="narrow" joinstyle="round"/>
                  <v:formulas/>
                  <v:path arrowok="t" o:extrusionok="f" o:connecttype="custom" o:connectlocs="1141095,303838;0,300428;571529,0" o:connectangles="0,0,0" textboxrect="0,0,37801,21600"/>
                  <v:textbox>
                    <w:txbxContent>
                      <w:p w14:paraId="1347199A" w14:textId="77777777" w:rsidR="00CC10FE" w:rsidRDefault="00CC10FE" w:rsidP="00CC10FE">
                        <w:pPr>
                          <w:jc w:val="center"/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5372D">
        <w:rPr>
          <w:rFonts w:ascii="Times New Roman" w:hAnsi="Times New Roman"/>
          <w:lang w:val="en-US"/>
        </w:rPr>
        <w:t xml:space="preserve">A rectangular plate of size </w:t>
      </w:r>
      <w:r w:rsidRPr="00025957">
        <w:rPr>
          <w:position w:val="-4"/>
        </w:rPr>
        <w:object w:dxaOrig="620" w:dyaOrig="260" w14:anchorId="742322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3.2pt" o:ole="">
            <v:imagedata r:id="rId9" o:title=""/>
          </v:shape>
          <o:OLEObject Type="Embed" ProgID="Equation.DSMT4" ShapeID="_x0000_i1025" DrawAspect="Content" ObjectID="_1772613702" r:id="rId10"/>
        </w:object>
      </w:r>
      <w:r w:rsidRPr="0085372D">
        <w:rPr>
          <w:rFonts w:ascii="Times New Roman" w:hAnsi="Times New Roman"/>
          <w:lang w:val="en-US"/>
        </w:rPr>
        <w:t xml:space="preserve"> and thickness </w:t>
      </w:r>
      <w:r w:rsidRPr="0085372D">
        <w:rPr>
          <w:position w:val="-6"/>
        </w:rPr>
        <w:object w:dxaOrig="139" w:dyaOrig="240" w14:anchorId="02E7F5B6">
          <v:shape id="_x0000_i1026" type="#_x0000_t75" style="width:6.75pt;height:12.1pt" o:ole="">
            <v:imagedata r:id="rId11" o:title=""/>
          </v:shape>
          <o:OLEObject Type="Embed" ProgID="Equation.DSMT4" ShapeID="_x0000_i1026" DrawAspect="Content" ObjectID="_1772613703" r:id="rId12"/>
        </w:object>
      </w:r>
      <w:r w:rsidRPr="0085372D">
        <w:rPr>
          <w:rFonts w:ascii="Times New Roman" w:hAnsi="Times New Roman"/>
          <w:lang w:val="en-US"/>
        </w:rPr>
        <w:t xml:space="preserve"> is loaded by </w:t>
      </w:r>
      <w:bookmarkStart w:id="0" w:name="MTBlankEqn"/>
      <w:r w:rsidRPr="0085372D">
        <w:rPr>
          <w:position w:val="-12"/>
        </w:rPr>
        <w:object w:dxaOrig="1700" w:dyaOrig="360" w14:anchorId="17CA05D6">
          <v:shape id="_x0000_i1027" type="#_x0000_t75" style="width:84.85pt;height:18.2pt" o:ole="">
            <v:imagedata r:id="rId13" o:title=""/>
          </v:shape>
          <o:OLEObject Type="Embed" ProgID="Equation.DSMT4" ShapeID="_x0000_i1027" DrawAspect="Content" ObjectID="_1772613704" r:id="rId14"/>
        </w:object>
      </w:r>
      <w:bookmarkEnd w:id="0"/>
      <w:r w:rsidRPr="0085372D">
        <w:rPr>
          <w:rFonts w:ascii="Times New Roman" w:hAnsi="Times New Roman"/>
          <w:szCs w:val="24"/>
          <w:lang w:val="en-US"/>
        </w:rPr>
        <w:t xml:space="preserve"> in the transverse direction. </w:t>
      </w:r>
      <w:r>
        <w:rPr>
          <w:rFonts w:ascii="Times New Roman" w:hAnsi="Times New Roman"/>
          <w:szCs w:val="24"/>
          <w:lang w:val="en-US"/>
        </w:rPr>
        <w:t xml:space="preserve"> The plate is simply supported on edges where </w:t>
      </w:r>
      <w:r w:rsidRPr="00FE4ECC">
        <w:rPr>
          <w:position w:val="-10"/>
        </w:rPr>
        <w:object w:dxaOrig="940" w:dyaOrig="320" w14:anchorId="3C4E977F">
          <v:shape id="_x0000_i1028" type="#_x0000_t75" style="width:47.05pt;height:16.05pt" o:ole="">
            <v:imagedata r:id="rId15" o:title=""/>
          </v:shape>
          <o:OLEObject Type="Embed" ProgID="Equation.DSMT4" ShapeID="_x0000_i1028" DrawAspect="Content" ObjectID="_1772613705" r:id="rId16"/>
        </w:object>
      </w:r>
      <w:r>
        <w:t xml:space="preserve"> and free on the edges </w:t>
      </w:r>
      <w:r>
        <w:rPr>
          <w:rFonts w:ascii="Times New Roman" w:hAnsi="Times New Roman"/>
          <w:szCs w:val="24"/>
          <w:lang w:val="en-US"/>
        </w:rPr>
        <w:t xml:space="preserve">where </w:t>
      </w:r>
      <w:r w:rsidRPr="00FE4ECC">
        <w:rPr>
          <w:position w:val="-10"/>
        </w:rPr>
        <w:object w:dxaOrig="1040" w:dyaOrig="320" w14:anchorId="2E16A8D2">
          <v:shape id="_x0000_i1029" type="#_x0000_t75" style="width:52.05pt;height:16.05pt" o:ole="">
            <v:imagedata r:id="rId17" o:title=""/>
          </v:shape>
          <o:OLEObject Type="Embed" ProgID="Equation.DSMT4" ShapeID="_x0000_i1029" DrawAspect="Content" ObjectID="_1772613706" r:id="rId18"/>
        </w:object>
      </w:r>
      <w:r>
        <w:t xml:space="preserve"> </w:t>
      </w:r>
      <w:r w:rsidRPr="0085372D">
        <w:rPr>
          <w:rFonts w:ascii="Times New Roman" w:hAnsi="Times New Roman"/>
          <w:szCs w:val="24"/>
          <w:lang w:val="en-US"/>
        </w:rPr>
        <w:t>Assuming</w:t>
      </w:r>
      <w:r>
        <w:rPr>
          <w:rFonts w:ascii="Times New Roman" w:hAnsi="Times New Roman"/>
          <w:szCs w:val="24"/>
          <w:lang w:val="en-US"/>
        </w:rPr>
        <w:t xml:space="preserve"> </w:t>
      </w:r>
      <w:r w:rsidRPr="0085372D">
        <w:rPr>
          <w:rFonts w:ascii="Times New Roman" w:hAnsi="Times New Roman"/>
          <w:szCs w:val="24"/>
          <w:lang w:val="en-US"/>
        </w:rPr>
        <w:t xml:space="preserve">that the </w:t>
      </w:r>
      <w:r w:rsidRPr="0085372D">
        <w:rPr>
          <w:rFonts w:ascii="Times New Roman" w:hAnsi="Times New Roman"/>
          <w:snapToGrid/>
          <w:szCs w:val="24"/>
          <w:lang w:val="en-US"/>
        </w:rPr>
        <w:t xml:space="preserve">material parameters </w:t>
      </w:r>
      <w:r w:rsidRPr="0085372D">
        <w:rPr>
          <w:rFonts w:ascii="Times New Roman" w:hAnsi="Times New Roman"/>
          <w:i/>
          <w:snapToGrid/>
          <w:szCs w:val="24"/>
          <w:lang w:val="en-US"/>
        </w:rPr>
        <w:t>E</w:t>
      </w:r>
      <w:r w:rsidRPr="0085372D">
        <w:rPr>
          <w:rFonts w:ascii="Times New Roman" w:hAnsi="Times New Roman"/>
          <w:snapToGrid/>
          <w:szCs w:val="24"/>
          <w:lang w:val="en-US"/>
        </w:rPr>
        <w:t xml:space="preserve">, </w:t>
      </w:r>
      <w:r>
        <w:rPr>
          <w:rFonts w:ascii="Times New Roman" w:hAnsi="Times New Roman"/>
          <w:snapToGrid/>
          <w:szCs w:val="24"/>
          <w:lang w:val="en-US"/>
        </w:rPr>
        <w:t xml:space="preserve">ν </w:t>
      </w:r>
      <w:r w:rsidRPr="0085372D">
        <w:rPr>
          <w:rFonts w:ascii="Times New Roman" w:hAnsi="Times New Roman"/>
          <w:snapToGrid/>
          <w:szCs w:val="24"/>
          <w:lang w:val="en-US"/>
        </w:rPr>
        <w:t xml:space="preserve">are constants, find the amplitude </w:t>
      </w:r>
      <w:r w:rsidRPr="0085372D">
        <w:rPr>
          <w:position w:val="-12"/>
        </w:rPr>
        <w:object w:dxaOrig="300" w:dyaOrig="360" w14:anchorId="36575748">
          <v:shape id="_x0000_i1030" type="#_x0000_t75" style="width:14.95pt;height:18.2pt" o:ole="">
            <v:imagedata r:id="rId19" o:title=""/>
          </v:shape>
          <o:OLEObject Type="Embed" ProgID="Equation.DSMT4" ShapeID="_x0000_i1030" DrawAspect="Content" ObjectID="_1772613707" r:id="rId20"/>
        </w:object>
      </w:r>
      <w:r w:rsidRPr="0085372D">
        <w:rPr>
          <w:rFonts w:ascii="Times New Roman" w:hAnsi="Times New Roman"/>
          <w:snapToGrid/>
          <w:szCs w:val="24"/>
          <w:lang w:val="en-US"/>
        </w:rPr>
        <w:t xml:space="preserve"> </w:t>
      </w:r>
      <w:r w:rsidRPr="0085372D">
        <w:rPr>
          <w:rFonts w:ascii="Times New Roman" w:hAnsi="Times New Roman"/>
          <w:szCs w:val="24"/>
          <w:lang w:val="en-US"/>
        </w:rPr>
        <w:t xml:space="preserve">of transverse displacement </w:t>
      </w:r>
      <w:r w:rsidRPr="0085372D">
        <w:rPr>
          <w:position w:val="-12"/>
        </w:rPr>
        <w:object w:dxaOrig="1760" w:dyaOrig="360" w14:anchorId="4FBC3A93">
          <v:shape id="_x0000_i1031" type="#_x0000_t75" style="width:88.05pt;height:18.2pt" o:ole="">
            <v:imagedata r:id="rId21" o:title=""/>
          </v:shape>
          <o:OLEObject Type="Embed" ProgID="Equation.DSMT4" ShapeID="_x0000_i1031" DrawAspect="Content" ObjectID="_1772613708" r:id="rId22"/>
        </w:object>
      </w:r>
      <w:r w:rsidRPr="0085372D">
        <w:rPr>
          <w:rFonts w:ascii="Times New Roman" w:hAnsi="Times New Roman"/>
          <w:szCs w:val="24"/>
          <w:lang w:val="en-US"/>
        </w:rPr>
        <w:t xml:space="preserve"> so that the bi-harmonic equation for the transverse displacement is satisfied. Start with the invariant form</w:t>
      </w:r>
      <w:r w:rsidRPr="0085372D">
        <w:rPr>
          <w:rFonts w:ascii="Times New Roman" w:hAnsi="Times New Roman"/>
          <w:i/>
          <w:szCs w:val="24"/>
          <w:lang w:val="en-US"/>
        </w:rPr>
        <w:t xml:space="preserve"> </w:t>
      </w:r>
      <w:r w:rsidRPr="0085372D">
        <w:rPr>
          <w:rFonts w:ascii="Times New Roman" w:hAnsi="Times New Roman"/>
          <w:szCs w:val="24"/>
          <w:lang w:val="en-US"/>
        </w:rPr>
        <w:t xml:space="preserve">of the bi-harmonic equation  </w:t>
      </w:r>
      <w:r w:rsidRPr="0085372D">
        <w:rPr>
          <w:position w:val="-12"/>
        </w:rPr>
        <w:object w:dxaOrig="1760" w:dyaOrig="420" w14:anchorId="031FF5F1">
          <v:shape id="_x0000_i1032" type="#_x0000_t75" style="width:88.05pt;height:21.05pt" o:ole="">
            <v:imagedata r:id="rId23" o:title=""/>
          </v:shape>
          <o:OLEObject Type="Embed" ProgID="Equation.DSMT4" ShapeID="_x0000_i1032" DrawAspect="Content" ObjectID="_1772613709" r:id="rId24"/>
        </w:object>
      </w:r>
      <w:r w:rsidRPr="0085372D">
        <w:rPr>
          <w:rFonts w:ascii="Times New Roman" w:hAnsi="Times New Roman"/>
          <w:szCs w:val="24"/>
          <w:lang w:val="en-US"/>
        </w:rPr>
        <w:t>.</w:t>
      </w:r>
    </w:p>
    <w:p w14:paraId="25B37248" w14:textId="77777777" w:rsidR="00F87455" w:rsidRDefault="00F87455" w:rsidP="00D3325C">
      <w:pPr>
        <w:tabs>
          <w:tab w:val="right" w:pos="9072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</w:p>
    <w:p w14:paraId="400E251F" w14:textId="6A9085BB" w:rsidR="00FB0A1F" w:rsidRDefault="00F87455" w:rsidP="00CC10FE">
      <w:pPr>
        <w:tabs>
          <w:tab w:val="right" w:pos="9072"/>
        </w:tabs>
        <w:jc w:val="both"/>
      </w:pPr>
      <w:r w:rsidRPr="00F87455">
        <w:rPr>
          <w:rFonts w:ascii="Times New Roman" w:hAnsi="Times New Roman"/>
          <w:b/>
          <w:bCs/>
          <w:szCs w:val="24"/>
        </w:rPr>
        <w:t>Answer</w:t>
      </w:r>
      <w:r>
        <w:rPr>
          <w:rFonts w:ascii="Times New Roman" w:hAnsi="Times New Roman"/>
          <w:b/>
          <w:bCs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r w:rsidR="00DB1E95" w:rsidRPr="0019599C">
        <w:rPr>
          <w:position w:val="-24"/>
        </w:rPr>
        <w:object w:dxaOrig="1300" w:dyaOrig="620" w14:anchorId="55DF175F">
          <v:shape id="_x0000_i1033" type="#_x0000_t75" style="width:65.25pt;height:31.35pt" o:ole="">
            <v:imagedata r:id="rId25" o:title=""/>
          </v:shape>
          <o:OLEObject Type="Embed" ProgID="Equation.DSMT4" ShapeID="_x0000_i1033" DrawAspect="Content" ObjectID="_1772613710" r:id="rId26"/>
        </w:object>
      </w:r>
    </w:p>
    <w:p w14:paraId="2CBDC31C" w14:textId="06F2D8F9" w:rsidR="00CB5F70" w:rsidRDefault="00CB5F70" w:rsidP="00F87455">
      <w:pPr>
        <w:tabs>
          <w:tab w:val="right" w:pos="9072"/>
        </w:tabs>
        <w:jc w:val="both"/>
      </w:pPr>
    </w:p>
    <w:p w14:paraId="2D7A8D18" w14:textId="518393E1" w:rsidR="00CB5F70" w:rsidRDefault="00CB5F70" w:rsidP="00F87455">
      <w:pPr>
        <w:tabs>
          <w:tab w:val="right" w:pos="9072"/>
        </w:tabs>
        <w:jc w:val="both"/>
      </w:pPr>
    </w:p>
    <w:p w14:paraId="3FCD077D" w14:textId="77777777" w:rsidR="00CB5F70" w:rsidRDefault="00CB5F70" w:rsidP="00F87455">
      <w:pPr>
        <w:tabs>
          <w:tab w:val="right" w:pos="9072"/>
        </w:tabs>
        <w:jc w:val="both"/>
        <w:rPr>
          <w:rFonts w:ascii="Times New Roman" w:hAnsi="Times New Roman"/>
          <w:szCs w:val="24"/>
          <w:lang w:val="en-US"/>
        </w:rPr>
      </w:pPr>
    </w:p>
    <w:p w14:paraId="1626D70A" w14:textId="77777777" w:rsidR="00F76491" w:rsidRPr="00DF1B50" w:rsidRDefault="00F76491" w:rsidP="00DF1B50"/>
    <w:sectPr w:rsidR="00F76491" w:rsidRPr="00DF1B50" w:rsidSect="005D0AC7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C6244D3" w14:textId="77777777" w:rsidR="005D0AC7" w:rsidRDefault="005D0AC7" w:rsidP="00B04C76">
      <w:r>
        <w:separator/>
      </w:r>
    </w:p>
  </w:endnote>
  <w:endnote w:type="continuationSeparator" w:id="0">
    <w:p w14:paraId="7AE1F0EC" w14:textId="77777777" w:rsidR="005D0AC7" w:rsidRDefault="005D0AC7" w:rsidP="00B04C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EBE0E65" w14:textId="77777777" w:rsidR="005D0AC7" w:rsidRDefault="005D0AC7" w:rsidP="00B04C76">
      <w:r>
        <w:separator/>
      </w:r>
    </w:p>
  </w:footnote>
  <w:footnote w:type="continuationSeparator" w:id="0">
    <w:p w14:paraId="11F4F510" w14:textId="77777777" w:rsidR="005D0AC7" w:rsidRDefault="005D0AC7" w:rsidP="00B04C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28150919">
    <w:abstractNumId w:val="0"/>
  </w:num>
  <w:num w:numId="2" w16cid:durableId="1132898">
    <w:abstractNumId w:val="2"/>
  </w:num>
  <w:num w:numId="3" w16cid:durableId="55103884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LA0MTMzN7e0tDQ1NDJS0lEKTi0uzszPAykwrwUAxf/MQSwAAAA="/>
  </w:docVars>
  <w:rsids>
    <w:rsidRoot w:val="00D221DA"/>
    <w:rsid w:val="00021DEC"/>
    <w:rsid w:val="00025A3D"/>
    <w:rsid w:val="000267C0"/>
    <w:rsid w:val="00027BCE"/>
    <w:rsid w:val="00037763"/>
    <w:rsid w:val="00050668"/>
    <w:rsid w:val="00051D06"/>
    <w:rsid w:val="00054A9A"/>
    <w:rsid w:val="00062101"/>
    <w:rsid w:val="00063EF1"/>
    <w:rsid w:val="0007015C"/>
    <w:rsid w:val="00072E6A"/>
    <w:rsid w:val="000745A9"/>
    <w:rsid w:val="00086880"/>
    <w:rsid w:val="00096141"/>
    <w:rsid w:val="000A027C"/>
    <w:rsid w:val="000A1809"/>
    <w:rsid w:val="000A1887"/>
    <w:rsid w:val="000A3904"/>
    <w:rsid w:val="000A4719"/>
    <w:rsid w:val="000B0F30"/>
    <w:rsid w:val="000B6321"/>
    <w:rsid w:val="000D50E8"/>
    <w:rsid w:val="000D5249"/>
    <w:rsid w:val="000D68B1"/>
    <w:rsid w:val="000D72DB"/>
    <w:rsid w:val="00103B89"/>
    <w:rsid w:val="0013232C"/>
    <w:rsid w:val="00144628"/>
    <w:rsid w:val="00146FAC"/>
    <w:rsid w:val="0015060F"/>
    <w:rsid w:val="00162B8C"/>
    <w:rsid w:val="001779EC"/>
    <w:rsid w:val="00181F9F"/>
    <w:rsid w:val="001834B7"/>
    <w:rsid w:val="00193019"/>
    <w:rsid w:val="0019753D"/>
    <w:rsid w:val="001A17C6"/>
    <w:rsid w:val="001A7EF5"/>
    <w:rsid w:val="001B089E"/>
    <w:rsid w:val="001C59EF"/>
    <w:rsid w:val="001D15B8"/>
    <w:rsid w:val="001D1B50"/>
    <w:rsid w:val="001D2646"/>
    <w:rsid w:val="001E3AB7"/>
    <w:rsid w:val="00204D88"/>
    <w:rsid w:val="00204DDB"/>
    <w:rsid w:val="00205D04"/>
    <w:rsid w:val="00211A44"/>
    <w:rsid w:val="002309C3"/>
    <w:rsid w:val="00237B5B"/>
    <w:rsid w:val="002435F9"/>
    <w:rsid w:val="00245DC8"/>
    <w:rsid w:val="002521D4"/>
    <w:rsid w:val="0025447D"/>
    <w:rsid w:val="002616B8"/>
    <w:rsid w:val="00275A3D"/>
    <w:rsid w:val="00282A0C"/>
    <w:rsid w:val="00292D5E"/>
    <w:rsid w:val="00296204"/>
    <w:rsid w:val="002A2104"/>
    <w:rsid w:val="002A2D68"/>
    <w:rsid w:val="002A308A"/>
    <w:rsid w:val="002A5FE8"/>
    <w:rsid w:val="002B6A05"/>
    <w:rsid w:val="002B6E5A"/>
    <w:rsid w:val="002C4013"/>
    <w:rsid w:val="002C7E74"/>
    <w:rsid w:val="002D3AA4"/>
    <w:rsid w:val="002E449D"/>
    <w:rsid w:val="002E6AC4"/>
    <w:rsid w:val="002F7B93"/>
    <w:rsid w:val="0030216C"/>
    <w:rsid w:val="00306122"/>
    <w:rsid w:val="003151D1"/>
    <w:rsid w:val="003167E6"/>
    <w:rsid w:val="003171A1"/>
    <w:rsid w:val="00323A42"/>
    <w:rsid w:val="003329F2"/>
    <w:rsid w:val="00350467"/>
    <w:rsid w:val="00351861"/>
    <w:rsid w:val="00374D9D"/>
    <w:rsid w:val="00390C13"/>
    <w:rsid w:val="003940B0"/>
    <w:rsid w:val="003A03CA"/>
    <w:rsid w:val="003A3A50"/>
    <w:rsid w:val="003A4D83"/>
    <w:rsid w:val="003B0CBE"/>
    <w:rsid w:val="003B56A1"/>
    <w:rsid w:val="003D636F"/>
    <w:rsid w:val="003D7B1C"/>
    <w:rsid w:val="003E30E3"/>
    <w:rsid w:val="003E514F"/>
    <w:rsid w:val="003F1C42"/>
    <w:rsid w:val="003F629E"/>
    <w:rsid w:val="003F6AF5"/>
    <w:rsid w:val="003F7B61"/>
    <w:rsid w:val="004154E7"/>
    <w:rsid w:val="00431765"/>
    <w:rsid w:val="00433E8A"/>
    <w:rsid w:val="004440A9"/>
    <w:rsid w:val="00444649"/>
    <w:rsid w:val="00472B15"/>
    <w:rsid w:val="00496560"/>
    <w:rsid w:val="004A1A4A"/>
    <w:rsid w:val="004A7592"/>
    <w:rsid w:val="004B03F0"/>
    <w:rsid w:val="004B43A6"/>
    <w:rsid w:val="004C3F0F"/>
    <w:rsid w:val="004C40E2"/>
    <w:rsid w:val="004C4813"/>
    <w:rsid w:val="004D1CB2"/>
    <w:rsid w:val="004E0BCD"/>
    <w:rsid w:val="004F1892"/>
    <w:rsid w:val="004F2F74"/>
    <w:rsid w:val="004F347F"/>
    <w:rsid w:val="005023CE"/>
    <w:rsid w:val="005039DA"/>
    <w:rsid w:val="00512C04"/>
    <w:rsid w:val="00520651"/>
    <w:rsid w:val="00524377"/>
    <w:rsid w:val="00532C08"/>
    <w:rsid w:val="00545F66"/>
    <w:rsid w:val="00546204"/>
    <w:rsid w:val="0054696C"/>
    <w:rsid w:val="00553485"/>
    <w:rsid w:val="005616BD"/>
    <w:rsid w:val="00571852"/>
    <w:rsid w:val="00575976"/>
    <w:rsid w:val="00576C07"/>
    <w:rsid w:val="005853E8"/>
    <w:rsid w:val="00590C48"/>
    <w:rsid w:val="00597017"/>
    <w:rsid w:val="005A15E8"/>
    <w:rsid w:val="005A31DA"/>
    <w:rsid w:val="005B2537"/>
    <w:rsid w:val="005B3337"/>
    <w:rsid w:val="005C27F5"/>
    <w:rsid w:val="005C3E62"/>
    <w:rsid w:val="005D0AC7"/>
    <w:rsid w:val="005D4CCA"/>
    <w:rsid w:val="005D5BCB"/>
    <w:rsid w:val="005E6B85"/>
    <w:rsid w:val="005E6ED8"/>
    <w:rsid w:val="006062FA"/>
    <w:rsid w:val="00606B01"/>
    <w:rsid w:val="00610494"/>
    <w:rsid w:val="00627BDC"/>
    <w:rsid w:val="006334E1"/>
    <w:rsid w:val="00636DFB"/>
    <w:rsid w:val="00640E2F"/>
    <w:rsid w:val="00641E38"/>
    <w:rsid w:val="006735A3"/>
    <w:rsid w:val="00687BB9"/>
    <w:rsid w:val="006A3C9A"/>
    <w:rsid w:val="006B33CD"/>
    <w:rsid w:val="006B7C07"/>
    <w:rsid w:val="006C6952"/>
    <w:rsid w:val="006E1FDF"/>
    <w:rsid w:val="006E46A1"/>
    <w:rsid w:val="006F10E8"/>
    <w:rsid w:val="006F3438"/>
    <w:rsid w:val="007128B5"/>
    <w:rsid w:val="00714C11"/>
    <w:rsid w:val="007213AF"/>
    <w:rsid w:val="00723D2B"/>
    <w:rsid w:val="00726F7E"/>
    <w:rsid w:val="00732406"/>
    <w:rsid w:val="00736084"/>
    <w:rsid w:val="007369C9"/>
    <w:rsid w:val="007423FB"/>
    <w:rsid w:val="00743692"/>
    <w:rsid w:val="00744317"/>
    <w:rsid w:val="007578DE"/>
    <w:rsid w:val="00764C8E"/>
    <w:rsid w:val="007742FC"/>
    <w:rsid w:val="0078186C"/>
    <w:rsid w:val="00786E90"/>
    <w:rsid w:val="00791946"/>
    <w:rsid w:val="007930EC"/>
    <w:rsid w:val="007A64C2"/>
    <w:rsid w:val="007A6A88"/>
    <w:rsid w:val="007D2AA5"/>
    <w:rsid w:val="007E66EE"/>
    <w:rsid w:val="007F532A"/>
    <w:rsid w:val="00804F6C"/>
    <w:rsid w:val="00805569"/>
    <w:rsid w:val="00811850"/>
    <w:rsid w:val="00823AEB"/>
    <w:rsid w:val="00824B02"/>
    <w:rsid w:val="00843DBD"/>
    <w:rsid w:val="008457CE"/>
    <w:rsid w:val="00856014"/>
    <w:rsid w:val="008703D2"/>
    <w:rsid w:val="008810EC"/>
    <w:rsid w:val="0088774E"/>
    <w:rsid w:val="00887DF9"/>
    <w:rsid w:val="00893A84"/>
    <w:rsid w:val="008B5A88"/>
    <w:rsid w:val="008B689E"/>
    <w:rsid w:val="008B7E07"/>
    <w:rsid w:val="008D1A53"/>
    <w:rsid w:val="008E4199"/>
    <w:rsid w:val="008F24DE"/>
    <w:rsid w:val="008F35E0"/>
    <w:rsid w:val="008F7674"/>
    <w:rsid w:val="009038A3"/>
    <w:rsid w:val="00905187"/>
    <w:rsid w:val="009262F1"/>
    <w:rsid w:val="00935699"/>
    <w:rsid w:val="00950362"/>
    <w:rsid w:val="00952109"/>
    <w:rsid w:val="00952A84"/>
    <w:rsid w:val="00957EF1"/>
    <w:rsid w:val="00960A51"/>
    <w:rsid w:val="00962A95"/>
    <w:rsid w:val="00970CC1"/>
    <w:rsid w:val="00974239"/>
    <w:rsid w:val="00981C46"/>
    <w:rsid w:val="00981F3B"/>
    <w:rsid w:val="00985C87"/>
    <w:rsid w:val="009864CC"/>
    <w:rsid w:val="00990C6E"/>
    <w:rsid w:val="00990CF0"/>
    <w:rsid w:val="0099212C"/>
    <w:rsid w:val="00995B01"/>
    <w:rsid w:val="009A20B6"/>
    <w:rsid w:val="009A5B47"/>
    <w:rsid w:val="009A7B04"/>
    <w:rsid w:val="009B5598"/>
    <w:rsid w:val="009C67C5"/>
    <w:rsid w:val="009D12C5"/>
    <w:rsid w:val="009D4913"/>
    <w:rsid w:val="00A03555"/>
    <w:rsid w:val="00A03BD8"/>
    <w:rsid w:val="00A1299B"/>
    <w:rsid w:val="00A13389"/>
    <w:rsid w:val="00A142F7"/>
    <w:rsid w:val="00A14B14"/>
    <w:rsid w:val="00A17A59"/>
    <w:rsid w:val="00A20DA2"/>
    <w:rsid w:val="00A30DD0"/>
    <w:rsid w:val="00A325CF"/>
    <w:rsid w:val="00A34792"/>
    <w:rsid w:val="00A509FA"/>
    <w:rsid w:val="00A6363E"/>
    <w:rsid w:val="00A775FA"/>
    <w:rsid w:val="00A77F9B"/>
    <w:rsid w:val="00A80CB0"/>
    <w:rsid w:val="00A84BBD"/>
    <w:rsid w:val="00A97FB4"/>
    <w:rsid w:val="00AA0B3D"/>
    <w:rsid w:val="00AC072F"/>
    <w:rsid w:val="00AC26F6"/>
    <w:rsid w:val="00AC67A7"/>
    <w:rsid w:val="00AE0954"/>
    <w:rsid w:val="00AE1F6C"/>
    <w:rsid w:val="00AE47DB"/>
    <w:rsid w:val="00AE625E"/>
    <w:rsid w:val="00AF4C1C"/>
    <w:rsid w:val="00B04C76"/>
    <w:rsid w:val="00B16785"/>
    <w:rsid w:val="00B213F5"/>
    <w:rsid w:val="00B231CE"/>
    <w:rsid w:val="00B30848"/>
    <w:rsid w:val="00B351EE"/>
    <w:rsid w:val="00B42031"/>
    <w:rsid w:val="00B42423"/>
    <w:rsid w:val="00B62903"/>
    <w:rsid w:val="00B73F82"/>
    <w:rsid w:val="00B80EDA"/>
    <w:rsid w:val="00B90BE8"/>
    <w:rsid w:val="00BA18CA"/>
    <w:rsid w:val="00BA56B0"/>
    <w:rsid w:val="00BB01C9"/>
    <w:rsid w:val="00BB36E7"/>
    <w:rsid w:val="00BB64B5"/>
    <w:rsid w:val="00BB7DA1"/>
    <w:rsid w:val="00C02F8B"/>
    <w:rsid w:val="00C113AF"/>
    <w:rsid w:val="00C11BD3"/>
    <w:rsid w:val="00C11C9D"/>
    <w:rsid w:val="00C127B1"/>
    <w:rsid w:val="00C137EC"/>
    <w:rsid w:val="00C17DCB"/>
    <w:rsid w:val="00C31D08"/>
    <w:rsid w:val="00C33E9B"/>
    <w:rsid w:val="00C364FE"/>
    <w:rsid w:val="00C41572"/>
    <w:rsid w:val="00C50F14"/>
    <w:rsid w:val="00C545D0"/>
    <w:rsid w:val="00C54C2C"/>
    <w:rsid w:val="00C776ED"/>
    <w:rsid w:val="00C81FFD"/>
    <w:rsid w:val="00C949CD"/>
    <w:rsid w:val="00CB0F85"/>
    <w:rsid w:val="00CB14BB"/>
    <w:rsid w:val="00CB5F70"/>
    <w:rsid w:val="00CC08C3"/>
    <w:rsid w:val="00CC10FE"/>
    <w:rsid w:val="00CC35CD"/>
    <w:rsid w:val="00CE1A64"/>
    <w:rsid w:val="00CE2C7B"/>
    <w:rsid w:val="00CE6BFD"/>
    <w:rsid w:val="00CE7A0F"/>
    <w:rsid w:val="00CF16EF"/>
    <w:rsid w:val="00CF26BD"/>
    <w:rsid w:val="00D003C9"/>
    <w:rsid w:val="00D00CB1"/>
    <w:rsid w:val="00D1158F"/>
    <w:rsid w:val="00D16D3D"/>
    <w:rsid w:val="00D213D8"/>
    <w:rsid w:val="00D221DA"/>
    <w:rsid w:val="00D30028"/>
    <w:rsid w:val="00D31F0A"/>
    <w:rsid w:val="00D31F43"/>
    <w:rsid w:val="00D3325C"/>
    <w:rsid w:val="00D34B23"/>
    <w:rsid w:val="00D46324"/>
    <w:rsid w:val="00D47A5D"/>
    <w:rsid w:val="00D47D87"/>
    <w:rsid w:val="00D51F6E"/>
    <w:rsid w:val="00D55C53"/>
    <w:rsid w:val="00D579AC"/>
    <w:rsid w:val="00D73844"/>
    <w:rsid w:val="00D8091B"/>
    <w:rsid w:val="00D91380"/>
    <w:rsid w:val="00D928C6"/>
    <w:rsid w:val="00DA6213"/>
    <w:rsid w:val="00DB1E95"/>
    <w:rsid w:val="00DB3D93"/>
    <w:rsid w:val="00DE2A6A"/>
    <w:rsid w:val="00DF1B50"/>
    <w:rsid w:val="00DF78FD"/>
    <w:rsid w:val="00E014D4"/>
    <w:rsid w:val="00E019C5"/>
    <w:rsid w:val="00E11D66"/>
    <w:rsid w:val="00E12365"/>
    <w:rsid w:val="00E13C09"/>
    <w:rsid w:val="00E158EF"/>
    <w:rsid w:val="00E20BD8"/>
    <w:rsid w:val="00E33775"/>
    <w:rsid w:val="00E464D9"/>
    <w:rsid w:val="00E51226"/>
    <w:rsid w:val="00E53103"/>
    <w:rsid w:val="00E5738A"/>
    <w:rsid w:val="00E634F3"/>
    <w:rsid w:val="00E647E8"/>
    <w:rsid w:val="00E70930"/>
    <w:rsid w:val="00E72435"/>
    <w:rsid w:val="00E724EA"/>
    <w:rsid w:val="00E75DF2"/>
    <w:rsid w:val="00E80E95"/>
    <w:rsid w:val="00E82AD0"/>
    <w:rsid w:val="00E914FD"/>
    <w:rsid w:val="00E936E0"/>
    <w:rsid w:val="00EA1BC3"/>
    <w:rsid w:val="00EB0247"/>
    <w:rsid w:val="00EC636F"/>
    <w:rsid w:val="00EF1FE3"/>
    <w:rsid w:val="00F11A57"/>
    <w:rsid w:val="00F135FC"/>
    <w:rsid w:val="00F154DA"/>
    <w:rsid w:val="00F23074"/>
    <w:rsid w:val="00F414EF"/>
    <w:rsid w:val="00F53FD7"/>
    <w:rsid w:val="00F55DBB"/>
    <w:rsid w:val="00F619ED"/>
    <w:rsid w:val="00F6235F"/>
    <w:rsid w:val="00F6536A"/>
    <w:rsid w:val="00F67A66"/>
    <w:rsid w:val="00F729EE"/>
    <w:rsid w:val="00F74562"/>
    <w:rsid w:val="00F76491"/>
    <w:rsid w:val="00F81DE3"/>
    <w:rsid w:val="00F87455"/>
    <w:rsid w:val="00F87F2E"/>
    <w:rsid w:val="00F911D0"/>
    <w:rsid w:val="00FB0A1F"/>
    <w:rsid w:val="00FB2127"/>
    <w:rsid w:val="00FC3602"/>
    <w:rsid w:val="00FD0960"/>
    <w:rsid w:val="00FE377B"/>
    <w:rsid w:val="00FE3B98"/>
    <w:rsid w:val="00FE576B"/>
    <w:rsid w:val="00FE5931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44206869"/>
  <w15:chartTrackingRefBased/>
  <w15:docId w15:val="{59F72D40-D73D-4373-81CD-0ABA48EF3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71</Words>
  <Characters>413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22</cp:revision>
  <cp:lastPrinted>2024-03-22T09:55:00Z</cp:lastPrinted>
  <dcterms:created xsi:type="dcterms:W3CDTF">2021-03-23T17:57:00Z</dcterms:created>
  <dcterms:modified xsi:type="dcterms:W3CDTF">2024-03-22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